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0CA5D0B" w14:textId="77777777" w:rsidR="00350980" w:rsidRPr="00DB5656" w:rsidRDefault="00350980" w:rsidP="00350980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7E60423D" w14:textId="77777777" w:rsidR="00350980" w:rsidRPr="00DB5656" w:rsidRDefault="00350980" w:rsidP="00350980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4DDA16CB" w14:textId="77777777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42A954AB" w14:textId="4E0E3315" w:rsidR="00350980" w:rsidRPr="00FA7960" w:rsidRDefault="002B3E0E" w:rsidP="0035098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019FF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7pt;height:1.6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199245" r:id="rId9"/>
        </w:object>
      </w:r>
    </w:p>
    <w:p w14:paraId="752205AD" w14:textId="77777777" w:rsidR="00350980" w:rsidRPr="00FA7960" w:rsidRDefault="00350980" w:rsidP="0035098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14:paraId="3540AAB8" w14:textId="77777777" w:rsidR="00350980" w:rsidRPr="00FA7960" w:rsidRDefault="00350980" w:rsidP="00350980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39FCB4CC" w14:textId="77777777" w:rsidR="00212ADE" w:rsidRPr="005C02A2" w:rsidRDefault="00212ADE" w:rsidP="00212ADE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5C02A2">
        <w:rPr>
          <w:rFonts w:ascii="Cambria" w:eastAsia="楷体_GB2312" w:hAnsi="Cambria"/>
          <w:b/>
          <w:bCs/>
          <w:sz w:val="22"/>
          <w:szCs w:val="22"/>
          <w:lang w:eastAsia="zh-CN"/>
        </w:rPr>
        <w:t>黄</w:t>
      </w:r>
      <w:r w:rsidRPr="005C02A2">
        <w:rPr>
          <w:rFonts w:ascii="Cambria" w:eastAsia="楷体_GB2312" w:hAnsi="Cambria"/>
          <w:b/>
          <w:bCs/>
          <w:sz w:val="22"/>
          <w:szCs w:val="22"/>
          <w:lang w:eastAsia="zh-CN"/>
        </w:rPr>
        <w:t xml:space="preserve">  </w:t>
      </w:r>
      <w:r w:rsidRPr="005C02A2">
        <w:rPr>
          <w:rFonts w:ascii="Cambria" w:eastAsia="楷体_GB2312" w:hAnsi="Cambria"/>
          <w:b/>
          <w:bCs/>
          <w:sz w:val="22"/>
          <w:szCs w:val="22"/>
          <w:lang w:eastAsia="zh-CN"/>
        </w:rPr>
        <w:t>军</w:t>
      </w:r>
      <w:r w:rsidRPr="005C02A2">
        <w:rPr>
          <w:rFonts w:ascii="Cambria" w:eastAsia="楷体_GB2312" w:hAnsi="Cambria"/>
          <w:b/>
          <w:bCs/>
          <w:sz w:val="22"/>
          <w:szCs w:val="22"/>
          <w:vertAlign w:val="superscript"/>
          <w:lang w:eastAsia="zh-CN"/>
        </w:rPr>
        <w:t>1</w:t>
      </w:r>
      <w:r w:rsidRPr="005C02A2">
        <w:rPr>
          <w:rFonts w:ascii="Cambria" w:eastAsia="楷体_GB2312" w:hAnsi="Cambria"/>
          <w:b/>
          <w:bCs/>
          <w:sz w:val="22"/>
          <w:szCs w:val="22"/>
          <w:lang w:eastAsia="zh-CN"/>
        </w:rPr>
        <w:t>，张海玲</w:t>
      </w:r>
      <w:r w:rsidRPr="005C02A2">
        <w:rPr>
          <w:rFonts w:ascii="Cambria" w:eastAsia="楷体_GB2312" w:hAnsi="Cambria"/>
          <w:b/>
          <w:bCs/>
          <w:sz w:val="22"/>
          <w:szCs w:val="22"/>
          <w:vertAlign w:val="superscript"/>
          <w:lang w:eastAsia="zh-CN"/>
        </w:rPr>
        <w:t>2</w:t>
      </w:r>
    </w:p>
    <w:p w14:paraId="2EB0BEA4" w14:textId="77777777" w:rsidR="00212ADE" w:rsidRPr="005C02A2" w:rsidRDefault="00212ADE" w:rsidP="00212ADE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C02A2">
        <w:rPr>
          <w:rFonts w:asciiTheme="minorHAnsi" w:hAnsiTheme="minorHAnsi" w:cstheme="minorHAnsi"/>
          <w:vertAlign w:val="superscript"/>
          <w:lang w:eastAsia="zh-CN"/>
        </w:rPr>
        <w:t>1</w:t>
      </w:r>
      <w:r w:rsidRPr="005C02A2">
        <w:rPr>
          <w:rFonts w:asciiTheme="minorHAnsi" w:hAnsiTheme="minorHAnsi" w:cstheme="minorHAnsi"/>
        </w:rPr>
        <w:t>单位全称</w:t>
      </w:r>
      <w:r w:rsidRPr="005C02A2">
        <w:rPr>
          <w:rFonts w:asciiTheme="minorHAnsi" w:hAnsiTheme="minorHAnsi" w:cstheme="minorHAnsi"/>
        </w:rPr>
        <w:t>XXX</w:t>
      </w:r>
      <w:r w:rsidRPr="005C02A2">
        <w:rPr>
          <w:rFonts w:asciiTheme="minorHAnsi" w:hAnsiTheme="minorHAnsi" w:cstheme="minorHAnsi"/>
        </w:rPr>
        <w:t>院</w:t>
      </w:r>
      <w:r w:rsidRPr="005C02A2">
        <w:rPr>
          <w:rFonts w:asciiTheme="minorHAnsi" w:hAnsiTheme="minorHAnsi" w:cstheme="minorHAnsi"/>
        </w:rPr>
        <w:t>/</w:t>
      </w:r>
      <w:r w:rsidRPr="005C02A2">
        <w:rPr>
          <w:rFonts w:asciiTheme="minorHAnsi" w:hAnsiTheme="minorHAnsi" w:cstheme="minorHAnsi"/>
        </w:rPr>
        <w:t>系</w:t>
      </w:r>
      <w:r w:rsidRPr="005C02A2">
        <w:rPr>
          <w:rFonts w:asciiTheme="minorHAnsi" w:hAnsiTheme="minorHAnsi" w:cstheme="minorHAnsi"/>
        </w:rPr>
        <w:t>/</w:t>
      </w:r>
      <w:r w:rsidRPr="005C02A2">
        <w:rPr>
          <w:rFonts w:asciiTheme="minorHAnsi" w:hAnsiTheme="minorHAnsi" w:cstheme="minorHAnsi"/>
        </w:rPr>
        <w:t>科室，省份</w:t>
      </w:r>
      <w:r w:rsidRPr="005C02A2">
        <w:rPr>
          <w:rFonts w:asciiTheme="minorHAnsi" w:hAnsiTheme="minorHAnsi" w:cstheme="minorHAnsi"/>
          <w:lang w:eastAsia="zh-CN"/>
        </w:rPr>
        <w:t xml:space="preserve"> </w:t>
      </w:r>
      <w:r w:rsidRPr="005C02A2">
        <w:rPr>
          <w:rFonts w:asciiTheme="minorHAnsi" w:hAnsiTheme="minorHAnsi" w:cstheme="minorHAnsi"/>
        </w:rPr>
        <w:t>城市</w:t>
      </w:r>
    </w:p>
    <w:p w14:paraId="4D8E6CD3" w14:textId="77777777" w:rsidR="00212ADE" w:rsidRPr="005C02A2" w:rsidRDefault="00212ADE" w:rsidP="00212ADE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C02A2">
        <w:rPr>
          <w:rFonts w:asciiTheme="minorHAnsi" w:hAnsiTheme="minorHAnsi" w:cstheme="minorHAnsi"/>
          <w:vertAlign w:val="superscript"/>
          <w:lang w:eastAsia="zh-CN"/>
        </w:rPr>
        <w:t>2</w:t>
      </w:r>
      <w:r w:rsidRPr="005C02A2">
        <w:rPr>
          <w:rFonts w:asciiTheme="minorHAnsi" w:hAnsiTheme="minorHAnsi" w:cstheme="minorHAnsi"/>
        </w:rPr>
        <w:t>单位全称</w:t>
      </w:r>
      <w:r w:rsidRPr="005C02A2">
        <w:rPr>
          <w:rFonts w:asciiTheme="minorHAnsi" w:hAnsiTheme="minorHAnsi" w:cstheme="minorHAnsi"/>
        </w:rPr>
        <w:t>XXX</w:t>
      </w:r>
      <w:r w:rsidRPr="005C02A2">
        <w:rPr>
          <w:rFonts w:asciiTheme="minorHAnsi" w:hAnsiTheme="minorHAnsi" w:cstheme="minorHAnsi"/>
        </w:rPr>
        <w:t>院</w:t>
      </w:r>
      <w:r w:rsidRPr="005C02A2">
        <w:rPr>
          <w:rFonts w:asciiTheme="minorHAnsi" w:hAnsiTheme="minorHAnsi" w:cstheme="minorHAnsi"/>
        </w:rPr>
        <w:t>/</w:t>
      </w:r>
      <w:r w:rsidRPr="005C02A2">
        <w:rPr>
          <w:rFonts w:asciiTheme="minorHAnsi" w:hAnsiTheme="minorHAnsi" w:cstheme="minorHAnsi"/>
        </w:rPr>
        <w:t>系</w:t>
      </w:r>
      <w:r w:rsidRPr="005C02A2">
        <w:rPr>
          <w:rFonts w:asciiTheme="minorHAnsi" w:hAnsiTheme="minorHAnsi" w:cstheme="minorHAnsi"/>
        </w:rPr>
        <w:t>/</w:t>
      </w:r>
      <w:r w:rsidRPr="005C02A2">
        <w:rPr>
          <w:rFonts w:asciiTheme="minorHAnsi" w:hAnsiTheme="minorHAnsi" w:cstheme="minorHAnsi"/>
        </w:rPr>
        <w:t>科室，省份</w:t>
      </w:r>
      <w:r w:rsidRPr="005C02A2">
        <w:rPr>
          <w:rFonts w:asciiTheme="minorHAnsi" w:hAnsiTheme="minorHAnsi" w:cstheme="minorHAnsi"/>
          <w:lang w:eastAsia="zh-CN"/>
        </w:rPr>
        <w:t xml:space="preserve"> </w:t>
      </w:r>
      <w:r w:rsidRPr="005C02A2">
        <w:rPr>
          <w:rFonts w:asciiTheme="minorHAnsi" w:hAnsiTheme="minorHAnsi" w:cstheme="minorHAnsi"/>
        </w:rPr>
        <w:t>城市</w:t>
      </w:r>
    </w:p>
    <w:p w14:paraId="7BF9F54F" w14:textId="77777777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3F44DC8C" w14:textId="77777777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4FCDC2A5" w14:textId="77777777" w:rsidR="00350980" w:rsidRPr="00FA7960" w:rsidRDefault="00350980" w:rsidP="0035098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23B12157" w14:textId="77777777" w:rsidR="00350980" w:rsidRPr="00FA7960" w:rsidRDefault="00350980" w:rsidP="0035098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2178FC8F" wp14:editId="397DB837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58C193" w14:textId="77777777" w:rsidR="00350980" w:rsidRPr="00FA7960" w:rsidRDefault="00350980" w:rsidP="0035098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3106FC5F" w14:textId="77777777" w:rsidR="00350980" w:rsidRPr="00FA7960" w:rsidRDefault="00350980" w:rsidP="00350980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740C856D" w14:textId="77777777" w:rsidR="00350980" w:rsidRPr="00FA7960" w:rsidRDefault="00350980" w:rsidP="0035098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1F679A4A" w14:textId="77777777" w:rsidR="00350980" w:rsidRPr="00FA7960" w:rsidRDefault="00350980" w:rsidP="0035098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6496CDBD" w14:textId="77777777" w:rsidR="00350980" w:rsidRPr="00FA7960" w:rsidRDefault="00350980" w:rsidP="00350980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085FC918" w14:textId="77777777" w:rsidR="00350980" w:rsidRPr="00FA7960" w:rsidRDefault="00350980" w:rsidP="0035098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5DB253BE" w14:textId="77777777" w:rsidR="00350980" w:rsidRPr="00FA7960" w:rsidRDefault="00350980" w:rsidP="0035098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2710EDA6" wp14:editId="4F79C0B6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437871" w14:textId="77777777" w:rsidR="00350980" w:rsidRPr="00FA7960" w:rsidRDefault="00350980" w:rsidP="0035098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4070476A" w14:textId="77777777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2E708879" w14:textId="77777777" w:rsidR="00350980" w:rsidRPr="00FA7960" w:rsidRDefault="00350980" w:rsidP="00350980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2E305111" w14:textId="77777777" w:rsidR="00350980" w:rsidRPr="00FA7960" w:rsidRDefault="00350980" w:rsidP="00350980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0EA2BB1E" w14:textId="77777777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13F11B62" w14:textId="77777777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eastAsia="zh-CN"/>
        </w:rPr>
        <w:t xml:space="preserve"> 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14:paraId="23B43BE5" w14:textId="77777777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546A89FF" w14:textId="77777777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163CD242" w14:textId="77777777" w:rsidR="00350980" w:rsidRPr="00FA7960" w:rsidRDefault="00350980" w:rsidP="0035098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365AE08E" w14:textId="77777777" w:rsidR="00350980" w:rsidRPr="00FA7960" w:rsidRDefault="00350980" w:rsidP="0035098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0CE2E3EE" wp14:editId="774EE4D2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65725D" w14:textId="77777777" w:rsidR="00350980" w:rsidRPr="00FA7960" w:rsidRDefault="00350980" w:rsidP="0035098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69E13E43" w14:textId="77777777" w:rsidR="00350980" w:rsidRPr="00FA7960" w:rsidRDefault="00350980" w:rsidP="00350980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011E8070" w14:textId="77777777" w:rsidR="00350980" w:rsidRPr="00FA7960" w:rsidRDefault="00350980" w:rsidP="0035098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0A31F1FA" w14:textId="77777777" w:rsidR="00350980" w:rsidRPr="00FA7960" w:rsidRDefault="00350980" w:rsidP="0035098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391CBA85" w14:textId="77777777" w:rsidR="00350980" w:rsidRPr="00FA7960" w:rsidRDefault="00350980" w:rsidP="00350980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1E2C5639" w14:textId="77777777" w:rsidR="00350980" w:rsidRPr="00FA7960" w:rsidRDefault="00350980" w:rsidP="0035098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25F49908" w14:textId="77777777" w:rsidR="00350980" w:rsidRPr="00FA7960" w:rsidRDefault="00350980" w:rsidP="0035098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28AD3172" wp14:editId="174E9E49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9F96F5" w14:textId="77777777" w:rsidR="00350980" w:rsidRPr="00FA7960" w:rsidRDefault="00350980" w:rsidP="0035098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0C6F00AF" w14:textId="4C95FFBD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9F49E7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1979FE96" w14:textId="77777777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78287F21" w14:textId="77777777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44A20F7F" w14:textId="77777777" w:rsidR="00350980" w:rsidRPr="00FA7960" w:rsidRDefault="00350980" w:rsidP="0035098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3E1B0F04" wp14:editId="2F1BE4A5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5C1F5FC3" wp14:editId="3AA9A32B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395461" w14:textId="77777777" w:rsidR="00350980" w:rsidRPr="00FA7960" w:rsidRDefault="00350980" w:rsidP="0035098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6A66CD86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04E7880B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415AB2DC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4F8C89D9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5D912132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23B3736D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365FE488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17CEF745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79F0DEF1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28A5AB54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76AA7F04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05D7C3ED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41841E29" w14:textId="77777777" w:rsidR="00350980" w:rsidRPr="00FA7960" w:rsidRDefault="00350980" w:rsidP="0035098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0485D42E" w14:textId="77777777" w:rsidR="00350980" w:rsidRPr="00FA7960" w:rsidRDefault="00350980" w:rsidP="0035098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1D298E8D" w14:textId="77777777" w:rsidR="00350980" w:rsidRPr="00FA7960" w:rsidRDefault="00350980" w:rsidP="0035098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5E4E86A5" w14:textId="77777777" w:rsidR="00350980" w:rsidRPr="00FA7960" w:rsidRDefault="00350980" w:rsidP="0035098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05905677" w14:textId="77777777" w:rsidR="00350980" w:rsidRPr="00FA7960" w:rsidRDefault="00350980" w:rsidP="0035098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0D51C3A3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14CB04BB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14:paraId="4B813C78" w14:textId="77777777" w:rsidR="00350980" w:rsidRPr="00FA7960" w:rsidRDefault="00350980" w:rsidP="00350980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708C489B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826199246" r:id="rId15"/>
        </w:object>
      </w:r>
      <w:r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     </w:t>
      </w:r>
      <w:r w:rsidRPr="00FA7960">
        <w:rPr>
          <w:lang w:eastAsia="zh-CN"/>
        </w:rPr>
        <w:t xml:space="preserve">           (1)</w:t>
      </w:r>
    </w:p>
    <w:p w14:paraId="37F9ACD3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0067DD58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2BA31F69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2BF8B997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7FF4B1CA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69558DB6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122A7EB9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034C3F80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1F2CBF22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12AD4696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1C799AB2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00306CF8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5CD11273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5BBDB3FF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17AF2D48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3668EF5C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72B36BD8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683D2BFC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0DCD5FC1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1ADF3699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003E4A00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70A9A13D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369B86B1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078AFAF6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79CA6DDB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5E55721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2A4C6E79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5136D77F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3FF5FE2D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5B24D26C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2EA95D6A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32717FBA" w14:textId="77777777" w:rsidR="00350980" w:rsidRPr="00FA7960" w:rsidRDefault="00350980" w:rsidP="0035098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473DE2B4" w14:textId="77777777" w:rsidR="00350980" w:rsidRPr="00FA7960" w:rsidRDefault="00350980" w:rsidP="0035098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2C2EEEF4" w14:textId="77777777" w:rsidR="00350980" w:rsidRPr="00FA7960" w:rsidRDefault="00350980" w:rsidP="0035098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1F91DF22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3A29E2AF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73EA2A6A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796A1259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14:paraId="754EEB9F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6FB22660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20771535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13754E20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14:paraId="1642DA20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1DB6AF74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14:paraId="0475C6F7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355EB2B2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0CFA1CA7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7229D8CE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4A6F4222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2948F063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6E3ADE3A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36C5639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14:paraId="4E34ABFD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55B6D63C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6245A704" w14:textId="77777777" w:rsidR="00350980" w:rsidRPr="00FA7960" w:rsidRDefault="00350980" w:rsidP="0035098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18E56E9B" wp14:editId="34D0FCD0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2541E3" w14:textId="77777777" w:rsidR="00350980" w:rsidRPr="00FA7960" w:rsidRDefault="00350980" w:rsidP="00350980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215D577E" w14:textId="77777777" w:rsidR="00350980" w:rsidRPr="00FA7960" w:rsidRDefault="00350980" w:rsidP="0035098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14:paraId="14F22ED4" w14:textId="77777777" w:rsidR="00350980" w:rsidRPr="00FA7960" w:rsidRDefault="00350980" w:rsidP="00350980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29FB3B61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2621D334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7AB038FF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558776F0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48EAA908" w14:textId="77777777" w:rsidR="00350980" w:rsidRPr="00FA7960" w:rsidRDefault="00350980" w:rsidP="0035098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6D637B8F" w14:textId="77777777" w:rsidR="00350980" w:rsidRPr="00FA7960" w:rsidRDefault="00350980" w:rsidP="0035098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1C880D1F" w14:textId="77777777" w:rsidR="00350980" w:rsidRPr="00FA7960" w:rsidRDefault="00350980" w:rsidP="00350980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350980" w:rsidRPr="00FA7960" w14:paraId="2B1E32E9" w14:textId="77777777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2A6C0E98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0E7896C4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433CA3DC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086713C7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756E7F7F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350980" w:rsidRPr="00FA7960" w14:paraId="4E168F8E" w14:textId="77777777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4093CD37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01349625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5970B0C7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533AA9FE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0C986991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50980" w:rsidRPr="00FA7960" w14:paraId="16F8EF84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528E170C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301706BF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7E6A89A0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582EC0D3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14A848AE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50980" w:rsidRPr="00FA7960" w14:paraId="37659922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6709462F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69D671DB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62DAD744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00813D73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791F0DE9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50980" w:rsidRPr="00FA7960" w14:paraId="028A41F2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4FB08B89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42E5ECF9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09C0DD02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46EB5351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4CE8301A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50980" w:rsidRPr="00FA7960" w14:paraId="209BF939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0D1094FE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503090F8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72364981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27AEDF76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7ABF869C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50980" w:rsidRPr="00FA7960" w14:paraId="7FE6154B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AB4BE93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22FFD017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4ADECF28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60BE1256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76D26127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50980" w:rsidRPr="00FA7960" w14:paraId="61E8CACB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38CBCF77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7DE2CD63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00EE41E9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4F632D55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2ACEFDBB" w14:textId="77777777" w:rsidR="00350980" w:rsidRPr="00FA7960" w:rsidRDefault="00350980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3AB8C21C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5CFB8962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38D24CF1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76DE994E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54AC4AC8" w14:textId="77777777" w:rsidR="00350980" w:rsidRPr="00FA7960" w:rsidRDefault="00350980" w:rsidP="00350980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70BDC7D3" w14:textId="77777777" w:rsidR="00350980" w:rsidRPr="00FA7960" w:rsidRDefault="00350980" w:rsidP="0035098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14:paraId="3BA7DC71" w14:textId="77777777" w:rsidR="00350980" w:rsidRPr="00FA7960" w:rsidRDefault="00350980" w:rsidP="00350980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31C0BF62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14:paraId="4A7ACE65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14:paraId="644CD095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14:paraId="71EAC070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55E5807F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14:paraId="607F730F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14:paraId="146DE802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14:paraId="576A5B3C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263AE3B7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14:paraId="3C3EB1EE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14:paraId="4C3CD81E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14:paraId="553BDCE0" w14:textId="77777777" w:rsidR="00350980" w:rsidRPr="00FA7960" w:rsidRDefault="00350980" w:rsidP="00350980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4904130F" w14:textId="7CDCBE5F" w:rsidR="00D8024A" w:rsidRPr="00350980" w:rsidRDefault="00350980" w:rsidP="00350980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D8024A" w:rsidRPr="0035098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12A7DA" w14:textId="77777777" w:rsidR="002979E7" w:rsidRDefault="002979E7">
      <w:r>
        <w:separator/>
      </w:r>
    </w:p>
  </w:endnote>
  <w:endnote w:type="continuationSeparator" w:id="0">
    <w:p w14:paraId="1F6E3027" w14:textId="77777777" w:rsidR="002979E7" w:rsidRDefault="002979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252B66" w14:textId="77777777" w:rsidR="00E337B7" w:rsidRDefault="00E337B7" w:rsidP="00E337B7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E337B7" w:rsidRPr="001D5E8F" w14:paraId="497D6A50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5BFEEEC6" w14:textId="2036F863" w:rsidR="00E337B7" w:rsidRPr="001D5E8F" w:rsidRDefault="00F61FCA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5E1B128C" w14:textId="77777777" w:rsidR="00E337B7" w:rsidRPr="001D5E8F" w:rsidRDefault="00515DFF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E337B7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04B5F" w:rsidRPr="00804B5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4FA35EEC" w14:textId="77777777" w:rsidR="00E337B7" w:rsidRPr="00D170FE" w:rsidRDefault="00425BD9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25BD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土壤科学</w:t>
          </w:r>
        </w:p>
      </w:tc>
    </w:tr>
  </w:tbl>
  <w:p w14:paraId="6B644C16" w14:textId="77777777" w:rsidR="00C23102" w:rsidRPr="00E337B7" w:rsidRDefault="00C23102" w:rsidP="00E337B7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912A04" w14:textId="77777777" w:rsidR="00425BD9" w:rsidRDefault="00425BD9" w:rsidP="00425BD9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425BD9" w:rsidRPr="001D5E8F" w14:paraId="715A4A15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3B05BD50" w14:textId="746D09EF" w:rsidR="00425BD9" w:rsidRPr="001D5E8F" w:rsidRDefault="00F61FCA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663C7928" w14:textId="77777777" w:rsidR="00425BD9" w:rsidRPr="001D5E8F" w:rsidRDefault="00515DFF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425BD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04B5F" w:rsidRPr="00804B5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3900DE3B" w14:textId="77777777" w:rsidR="00425BD9" w:rsidRPr="00D170FE" w:rsidRDefault="00425BD9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25BD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土壤科学</w:t>
          </w:r>
        </w:p>
      </w:tc>
    </w:tr>
  </w:tbl>
  <w:p w14:paraId="2FD900DD" w14:textId="77777777" w:rsidR="00C23102" w:rsidRPr="00425BD9" w:rsidRDefault="00C23102" w:rsidP="00425BD9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4D9392" w14:textId="417A0BB8" w:rsidR="001D3B6D" w:rsidRPr="00BB5218" w:rsidRDefault="00B97A60" w:rsidP="001D3B6D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1D3B6D" w:rsidRPr="001D3B6D">
      <w:rPr>
        <w:rFonts w:asciiTheme="minorHAnsi" w:hAnsiTheme="minorHAnsi" w:cstheme="minorHAnsi" w:hint="eastAsia"/>
        <w:bCs/>
        <w:noProof/>
        <w:lang w:eastAsia="zh-CN"/>
      </w:rPr>
      <w:t>土壤科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0465AC">
      <w:rPr>
        <w:rFonts w:ascii="Calibri" w:hAnsi="Calibri" w:cs="Calibri" w:hint="eastAsia"/>
        <w:bCs/>
        <w:snapToGrid w:val="0"/>
        <w:lang w:eastAsia="zh-CN"/>
      </w:rPr>
      <w:t>2</w:t>
    </w:r>
    <w:r w:rsidR="003D7AAF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C40586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3D7AA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6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EA40A4B" w14:textId="77777777" w:rsidR="002979E7" w:rsidRDefault="002979E7">
      <w:r>
        <w:separator/>
      </w:r>
    </w:p>
  </w:footnote>
  <w:footnote w:type="continuationSeparator" w:id="0">
    <w:p w14:paraId="681D3F01" w14:textId="77777777" w:rsidR="002979E7" w:rsidRDefault="002979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03D0B3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716A0D22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37D17357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9AC0E7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6AE72AA4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7942AAD1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603C06" w14:textId="536B28E6" w:rsidR="00C23102" w:rsidRPr="00894801" w:rsidRDefault="00054E6E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F771E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Hans Journal of Soil Science</w:t>
    </w:r>
    <w:r w:rsidRPr="00F771E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F771E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土壤科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D2282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3D7AA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6DEB7BAF" w14:textId="78BCDE2A"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D2282E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3D7AAF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15DFF">
      <w:rPr>
        <w:rFonts w:asciiTheme="minorHAnsi" w:hAnsiTheme="minorHAnsi"/>
        <w:sz w:val="18"/>
        <w:szCs w:val="18"/>
      </w:rPr>
      <w:fldChar w:fldCharType="begin"/>
    </w:r>
    <w:r w:rsidR="009A17AA">
      <w:rPr>
        <w:rFonts w:asciiTheme="minorHAnsi" w:hAnsiTheme="minorHAnsi"/>
        <w:sz w:val="18"/>
        <w:szCs w:val="18"/>
      </w:rPr>
      <w:instrText xml:space="preserve"> HYPERLINK "</w:instrText>
    </w:r>
    <w:r w:rsidR="009A17AA" w:rsidRPr="009A17AA">
      <w:rPr>
        <w:rFonts w:asciiTheme="minorHAnsi" w:hAnsiTheme="minorHAnsi"/>
        <w:sz w:val="18"/>
        <w:szCs w:val="18"/>
      </w:rPr>
      <w:instrText>http</w:instrText>
    </w:r>
    <w:r w:rsidR="009A17AA" w:rsidRPr="009A17AA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9A17AA" w:rsidRPr="009A17AA">
      <w:rPr>
        <w:rFonts w:asciiTheme="minorHAnsi" w:hAnsiTheme="minorHAnsi"/>
        <w:sz w:val="18"/>
        <w:szCs w:val="18"/>
      </w:rPr>
      <w:instrText>://www.hanspub.org/journal/</w:instrText>
    </w:r>
    <w:r w:rsidR="009A17AA" w:rsidRPr="009A17AA">
      <w:rPr>
        <w:rFonts w:asciiTheme="minorHAnsi" w:hAnsiTheme="minorHAnsi"/>
        <w:sz w:val="18"/>
        <w:szCs w:val="18"/>
        <w:lang w:eastAsia="zh-CN"/>
      </w:rPr>
      <w:instrText>hjss</w:instrText>
    </w:r>
    <w:r w:rsidR="009A17AA">
      <w:rPr>
        <w:rFonts w:asciiTheme="minorHAnsi" w:hAnsiTheme="minorHAnsi"/>
        <w:sz w:val="18"/>
        <w:szCs w:val="18"/>
      </w:rPr>
      <w:instrText xml:space="preserve">" </w:instrText>
    </w:r>
    <w:r w:rsidR="00515DFF">
      <w:rPr>
        <w:rFonts w:asciiTheme="minorHAnsi" w:hAnsiTheme="minorHAnsi"/>
        <w:sz w:val="18"/>
        <w:szCs w:val="18"/>
      </w:rPr>
    </w:r>
    <w:r w:rsidR="00515DFF">
      <w:rPr>
        <w:rFonts w:asciiTheme="minorHAnsi" w:hAnsiTheme="minorHAnsi"/>
        <w:sz w:val="18"/>
        <w:szCs w:val="18"/>
      </w:rPr>
      <w:fldChar w:fldCharType="separate"/>
    </w:r>
    <w:r w:rsidR="009A17AA" w:rsidRPr="00901465">
      <w:rPr>
        <w:rStyle w:val="a3"/>
        <w:rFonts w:asciiTheme="minorHAnsi" w:hAnsiTheme="minorHAnsi"/>
        <w:sz w:val="18"/>
        <w:szCs w:val="18"/>
      </w:rPr>
      <w:t>http</w:t>
    </w:r>
    <w:r w:rsidR="009A17AA" w:rsidRPr="009014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9A17AA" w:rsidRPr="009014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9A17AA" w:rsidRPr="00901465">
      <w:rPr>
        <w:rStyle w:val="a3"/>
        <w:rFonts w:asciiTheme="minorHAnsi" w:hAnsiTheme="minorHAnsi"/>
        <w:sz w:val="18"/>
        <w:szCs w:val="18"/>
        <w:lang w:eastAsia="zh-CN"/>
      </w:rPr>
      <w:t>hjss</w:t>
    </w:r>
    <w:r w:rsidR="00515DFF">
      <w:rPr>
        <w:rFonts w:asciiTheme="minorHAnsi" w:hAnsiTheme="minorHAnsi"/>
        <w:sz w:val="18"/>
        <w:szCs w:val="18"/>
      </w:rPr>
      <w:fldChar w:fldCharType="end"/>
    </w:r>
  </w:p>
  <w:p w14:paraId="7DF4C9AE" w14:textId="75046B45" w:rsidR="00C23102" w:rsidRPr="002803E9" w:rsidRDefault="003D7AAF" w:rsidP="00804B5F">
    <w:pPr>
      <w:snapToGrid w:val="0"/>
      <w:spacing w:afterLines="200" w:after="480"/>
      <w:rPr>
        <w:rFonts w:asciiTheme="minorHAnsi" w:hAnsiTheme="minorHAnsi"/>
        <w:sz w:val="18"/>
        <w:szCs w:val="18"/>
        <w:lang w:eastAsia="zh-CN"/>
      </w:rPr>
    </w:pPr>
    <w:hyperlink r:id="rId1" w:history="1">
      <w:r w:rsidRPr="00476AE4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hjss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0DA00871" wp14:editId="4F709BE9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794250659">
    <w:abstractNumId w:val="3"/>
  </w:num>
  <w:num w:numId="2" w16cid:durableId="1196579058">
    <w:abstractNumId w:val="4"/>
  </w:num>
  <w:num w:numId="3" w16cid:durableId="133331399">
    <w:abstractNumId w:val="2"/>
  </w:num>
  <w:num w:numId="4" w16cid:durableId="2098401976">
    <w:abstractNumId w:val="0"/>
  </w:num>
  <w:num w:numId="5" w16cid:durableId="985474430">
    <w:abstractNumId w:val="1"/>
  </w:num>
  <w:num w:numId="6" w16cid:durableId="170219157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045D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27AE4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65AC"/>
    <w:rsid w:val="000471F8"/>
    <w:rsid w:val="00047371"/>
    <w:rsid w:val="00047759"/>
    <w:rsid w:val="00047B10"/>
    <w:rsid w:val="000504CD"/>
    <w:rsid w:val="00050E1D"/>
    <w:rsid w:val="00054A9D"/>
    <w:rsid w:val="00054E6E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3A00"/>
    <w:rsid w:val="000C76D8"/>
    <w:rsid w:val="000D0605"/>
    <w:rsid w:val="000D1B47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5D1F"/>
    <w:rsid w:val="000F74F2"/>
    <w:rsid w:val="001011C6"/>
    <w:rsid w:val="0010142C"/>
    <w:rsid w:val="00101DC2"/>
    <w:rsid w:val="00102162"/>
    <w:rsid w:val="0010293A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E00C5"/>
    <w:rsid w:val="001E0597"/>
    <w:rsid w:val="001E1DBA"/>
    <w:rsid w:val="001E39BA"/>
    <w:rsid w:val="001E3EDD"/>
    <w:rsid w:val="001E4A73"/>
    <w:rsid w:val="001E6C4C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2ADE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4A3F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979E7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3E0E"/>
    <w:rsid w:val="002B6A6D"/>
    <w:rsid w:val="002B7306"/>
    <w:rsid w:val="002C1723"/>
    <w:rsid w:val="002C2D72"/>
    <w:rsid w:val="002C3718"/>
    <w:rsid w:val="002C3855"/>
    <w:rsid w:val="002C39BC"/>
    <w:rsid w:val="002C49BA"/>
    <w:rsid w:val="002C7DC1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E6864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980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86A7C"/>
    <w:rsid w:val="0039071E"/>
    <w:rsid w:val="00390AA5"/>
    <w:rsid w:val="00391158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5A8F"/>
    <w:rsid w:val="003B12CC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D7AAF"/>
    <w:rsid w:val="003E0922"/>
    <w:rsid w:val="003E28F7"/>
    <w:rsid w:val="003E2BA3"/>
    <w:rsid w:val="003E2E15"/>
    <w:rsid w:val="003E3DF1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3811"/>
    <w:rsid w:val="0042496C"/>
    <w:rsid w:val="00425116"/>
    <w:rsid w:val="00425BD9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2D13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4E06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5DFF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570A9"/>
    <w:rsid w:val="00561901"/>
    <w:rsid w:val="00561D13"/>
    <w:rsid w:val="00570298"/>
    <w:rsid w:val="005718A2"/>
    <w:rsid w:val="005727BA"/>
    <w:rsid w:val="005733F4"/>
    <w:rsid w:val="00573AF3"/>
    <w:rsid w:val="00574002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21C3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4D0C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D89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429C"/>
    <w:rsid w:val="00635FB6"/>
    <w:rsid w:val="00636507"/>
    <w:rsid w:val="0063740B"/>
    <w:rsid w:val="0063780E"/>
    <w:rsid w:val="00637DAC"/>
    <w:rsid w:val="00637F68"/>
    <w:rsid w:val="006400BE"/>
    <w:rsid w:val="006401FF"/>
    <w:rsid w:val="00642155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1B42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4523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21C3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5C2C"/>
    <w:rsid w:val="00796654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14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4B5F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3788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039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51B4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4143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8764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17AA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0A11"/>
    <w:rsid w:val="009D20B1"/>
    <w:rsid w:val="009D2157"/>
    <w:rsid w:val="009D21E8"/>
    <w:rsid w:val="009D260C"/>
    <w:rsid w:val="009D439A"/>
    <w:rsid w:val="009D49E1"/>
    <w:rsid w:val="009D5F68"/>
    <w:rsid w:val="009D65F0"/>
    <w:rsid w:val="009D7163"/>
    <w:rsid w:val="009E0385"/>
    <w:rsid w:val="009E0ACA"/>
    <w:rsid w:val="009E22C4"/>
    <w:rsid w:val="009E4861"/>
    <w:rsid w:val="009E5804"/>
    <w:rsid w:val="009E5C79"/>
    <w:rsid w:val="009F1509"/>
    <w:rsid w:val="009F18EE"/>
    <w:rsid w:val="009F1D1A"/>
    <w:rsid w:val="009F343E"/>
    <w:rsid w:val="009F49E7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3225"/>
    <w:rsid w:val="00A94F0D"/>
    <w:rsid w:val="00A97A05"/>
    <w:rsid w:val="00A97B48"/>
    <w:rsid w:val="00A97C36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0050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0778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C8E"/>
    <w:rsid w:val="00BC1F23"/>
    <w:rsid w:val="00BC580B"/>
    <w:rsid w:val="00BC6D19"/>
    <w:rsid w:val="00BC7C93"/>
    <w:rsid w:val="00BD1749"/>
    <w:rsid w:val="00BD5C23"/>
    <w:rsid w:val="00BE00C5"/>
    <w:rsid w:val="00BE01C4"/>
    <w:rsid w:val="00BE040E"/>
    <w:rsid w:val="00BE07A5"/>
    <w:rsid w:val="00BE09DF"/>
    <w:rsid w:val="00BE24C3"/>
    <w:rsid w:val="00BE259C"/>
    <w:rsid w:val="00BE4102"/>
    <w:rsid w:val="00BE4F93"/>
    <w:rsid w:val="00BF149B"/>
    <w:rsid w:val="00BF5349"/>
    <w:rsid w:val="00BF5400"/>
    <w:rsid w:val="00C009AF"/>
    <w:rsid w:val="00C105BE"/>
    <w:rsid w:val="00C15560"/>
    <w:rsid w:val="00C1687E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0586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0C8E"/>
    <w:rsid w:val="00CB1C22"/>
    <w:rsid w:val="00CB288F"/>
    <w:rsid w:val="00CB30AE"/>
    <w:rsid w:val="00CB3975"/>
    <w:rsid w:val="00CB49AA"/>
    <w:rsid w:val="00CB4F2F"/>
    <w:rsid w:val="00CB6F19"/>
    <w:rsid w:val="00CB76EB"/>
    <w:rsid w:val="00CB787D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2E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D68E4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4A54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30CB4"/>
    <w:rsid w:val="00E319EE"/>
    <w:rsid w:val="00E31C6B"/>
    <w:rsid w:val="00E32C9B"/>
    <w:rsid w:val="00E337B7"/>
    <w:rsid w:val="00E345AD"/>
    <w:rsid w:val="00E34982"/>
    <w:rsid w:val="00E34EBA"/>
    <w:rsid w:val="00E36641"/>
    <w:rsid w:val="00E36CA1"/>
    <w:rsid w:val="00E36D2C"/>
    <w:rsid w:val="00E3754B"/>
    <w:rsid w:val="00E37728"/>
    <w:rsid w:val="00E37D96"/>
    <w:rsid w:val="00E41863"/>
    <w:rsid w:val="00E42466"/>
    <w:rsid w:val="00E43352"/>
    <w:rsid w:val="00E44284"/>
    <w:rsid w:val="00E448D6"/>
    <w:rsid w:val="00E45B83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00A"/>
    <w:rsid w:val="00E62C9A"/>
    <w:rsid w:val="00E63D8D"/>
    <w:rsid w:val="00E655CC"/>
    <w:rsid w:val="00E662D0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ADC"/>
    <w:rsid w:val="00EB1FC9"/>
    <w:rsid w:val="00EB2ECB"/>
    <w:rsid w:val="00EB3F78"/>
    <w:rsid w:val="00EB4738"/>
    <w:rsid w:val="00EB5024"/>
    <w:rsid w:val="00EB6A92"/>
    <w:rsid w:val="00EC0400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121D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17A8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080"/>
    <w:rsid w:val="00F27728"/>
    <w:rsid w:val="00F27927"/>
    <w:rsid w:val="00F3082F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1FCA"/>
    <w:rsid w:val="00F62C17"/>
    <w:rsid w:val="00F648FD"/>
    <w:rsid w:val="00F655EB"/>
    <w:rsid w:val="00F6597C"/>
    <w:rsid w:val="00F65D5E"/>
    <w:rsid w:val="00F66DF2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38FFF281"/>
  <w15:docId w15:val="{DD5ECF94-D749-4A72-99B9-973F70E8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C4058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hjss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565778-9427-4BDE-B654-C6E0DC50F3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6</Pages>
  <Words>1015</Words>
  <Characters>5789</Characters>
  <Application>Microsoft Office Word</Application>
  <DocSecurity>0</DocSecurity>
  <Lines>48</Lines>
  <Paragraphs>13</Paragraphs>
  <ScaleCrop>false</ScaleCrop>
  <Company>Microsoft</Company>
  <LinksUpToDate>false</LinksUpToDate>
  <CharactersWithSpaces>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376</cp:revision>
  <cp:lastPrinted>2013-11-05T03:48:00Z</cp:lastPrinted>
  <dcterms:created xsi:type="dcterms:W3CDTF">2016-08-11T02:17:00Z</dcterms:created>
  <dcterms:modified xsi:type="dcterms:W3CDTF">2025-12-02T08:23:00Z</dcterms:modified>
</cp:coreProperties>
</file>